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7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8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9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0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709" r:id="rId4"/>
    <p:sldMasterId id="2147483727" r:id="rId5"/>
    <p:sldMasterId id="2147483775" r:id="rId6"/>
    <p:sldMasterId id="2147483787" r:id="rId7"/>
    <p:sldMasterId id="2147483805" r:id="rId8"/>
    <p:sldMasterId id="2147483841" r:id="rId9"/>
    <p:sldMasterId id="2147483895" r:id="rId10"/>
    <p:sldMasterId id="2147483913" r:id="rId11"/>
  </p:sldMasterIdLst>
  <p:notesMasterIdLst>
    <p:notesMasterId r:id="rId31"/>
  </p:notesMasterIdLst>
  <p:sldIdLst>
    <p:sldId id="281" r:id="rId12"/>
    <p:sldId id="262" r:id="rId13"/>
    <p:sldId id="258" r:id="rId14"/>
    <p:sldId id="302" r:id="rId15"/>
    <p:sldId id="264" r:id="rId16"/>
    <p:sldId id="259" r:id="rId17"/>
    <p:sldId id="265" r:id="rId18"/>
    <p:sldId id="260" r:id="rId19"/>
    <p:sldId id="266" r:id="rId20"/>
    <p:sldId id="276" r:id="rId21"/>
    <p:sldId id="267" r:id="rId22"/>
    <p:sldId id="277" r:id="rId23"/>
    <p:sldId id="269" r:id="rId24"/>
    <p:sldId id="278" r:id="rId25"/>
    <p:sldId id="279" r:id="rId26"/>
    <p:sldId id="273" r:id="rId27"/>
    <p:sldId id="272" r:id="rId28"/>
    <p:sldId id="270" r:id="rId29"/>
    <p:sldId id="30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76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tableStyles" Target="tableStyle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7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5701" y="3141663"/>
            <a:ext cx="7871884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 smtClean="0"/>
              <a:t>Bấm &amp; sửa kiểu tiêu đề</a:t>
            </a:r>
            <a:endParaRPr lang="ru-RU" noProof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5701" y="3813176"/>
            <a:ext cx="7871884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 smtClean="0"/>
              <a:t>Bấm &amp; sửa kiểu phụ đề</a:t>
            </a:r>
            <a:endParaRPr lang="ru-RU" noProof="0" smtClean="0"/>
          </a:p>
        </p:txBody>
      </p:sp>
    </p:spTree>
    <p:extLst>
      <p:ext uri="{BB962C8B-B14F-4D97-AF65-F5344CB8AC3E}">
        <p14:creationId xmlns:p14="http://schemas.microsoft.com/office/powerpoint/2010/main" val="3129925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62769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4492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31332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34874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61314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31177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6737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68005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61781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40459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929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113184" y="1268413"/>
            <a:ext cx="2495549" cy="5472112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24418" y="1268413"/>
            <a:ext cx="7285567" cy="5472112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77268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4476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92518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28943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5701" y="3141663"/>
            <a:ext cx="7871884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 smtClean="0"/>
              <a:t>Bấm &amp; sửa kiểu tiêu đề</a:t>
            </a:r>
            <a:endParaRPr lang="ru-RU" noProof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5701" y="3813176"/>
            <a:ext cx="7871884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 smtClean="0"/>
              <a:t>Bấm &amp; sửa kiểu phụ đề</a:t>
            </a:r>
            <a:endParaRPr lang="ru-RU" noProof="0" smtClean="0"/>
          </a:p>
        </p:txBody>
      </p:sp>
    </p:spTree>
    <p:extLst>
      <p:ext uri="{BB962C8B-B14F-4D97-AF65-F5344CB8AC3E}">
        <p14:creationId xmlns:p14="http://schemas.microsoft.com/office/powerpoint/2010/main" val="335435002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9528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406719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16992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9762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2012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4856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96547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19810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578241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20990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34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81205184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678365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66453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08643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864122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508182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27170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95328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3451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8458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6501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719667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765800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0453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07847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21333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79690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422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00250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852606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2669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217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1263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308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70145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6628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527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ấm biểu tượng để thêm hình ảnh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671709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510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113184" y="1268413"/>
            <a:ext cx="2495549" cy="5472112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24418" y="1268413"/>
            <a:ext cx="7285567" cy="5472112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742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2682973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719667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765800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161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718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959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1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1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2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2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363979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2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2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53681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544358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2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625901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24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24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2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2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2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533956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2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2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25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2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2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2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2234047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26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26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26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26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26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1041867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2442481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2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8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28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229839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2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29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29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319094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0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0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038391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1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1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3998556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49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98256138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50460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59694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17779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573109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4880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48521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913245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205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34304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710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ấm biểu tượng để thêm hình ảnh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91699407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45757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378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48126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14693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467934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4648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904283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77055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78148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336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18" Type="http://schemas.openxmlformats.org/officeDocument/2006/relationships/theme" Target="../theme/theme10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17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1.xml"/><Relationship Id="rId16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39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0.xml"/><Relationship Id="rId16" Type="http://schemas.openxmlformats.org/officeDocument/2006/relationships/slideLayout" Target="../slideLayouts/slideLayout94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88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slideLayout" Target="../slideLayouts/slideLayout108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17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97.xml"/><Relationship Id="rId16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5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slideLayout" Target="../slideLayouts/slideLayout10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268413"/>
            <a:ext cx="988906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  <a:endParaRPr lang="ru-RU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844675"/>
            <a:ext cx="988906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958810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628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  <p:sldLayoutId id="214748391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F0197-A669-4ADE-B123-DEA4C29DC942}" type="datetimeFigureOut">
              <a:rPr lang="en-US" smtClean="0"/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B25FA0-C4E2-4FF9-89BB-42A05EE66C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2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268413"/>
            <a:ext cx="988906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  <a:endParaRPr lang="ru-RU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844675"/>
            <a:ext cx="988906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52602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0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0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9" name="Google Shape;9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10" name="Google Shape;10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kern="0"/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kern="0"/>
          </a:p>
        </p:txBody>
      </p:sp>
    </p:spTree>
    <p:extLst>
      <p:ext uri="{BB962C8B-B14F-4D97-AF65-F5344CB8AC3E}">
        <p14:creationId xmlns:p14="http://schemas.microsoft.com/office/powerpoint/2010/main" val="40735013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12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  <p:sldLayoutId id="2147483803" r:id="rId16"/>
    <p:sldLayoutId id="214748380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370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  <p:sldLayoutId id="2147483818" r:id="rId13"/>
    <p:sldLayoutId id="2147483819" r:id="rId14"/>
    <p:sldLayoutId id="2147483820" r:id="rId15"/>
    <p:sldLayoutId id="2147483821" r:id="rId16"/>
    <p:sldLayoutId id="214748382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f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5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4.jp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8.wmf"/><Relationship Id="rId15" Type="http://schemas.openxmlformats.org/officeDocument/2006/relationships/image" Target="../media/image30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4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135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840" y="1138989"/>
            <a:ext cx="11901267" cy="3676852"/>
          </a:xfrm>
        </p:spPr>
        <p:txBody>
          <a:bodyPr/>
          <a:lstStyle/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1:  </a:t>
            </a:r>
            <a:r>
              <a:rPr lang="en-US" sz="3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2. 3</a:t>
            </a:r>
            <a:r>
              <a:rPr lang="en-US" sz="32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24: 6 - 2</a:t>
            </a:r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b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7840" y="4289368"/>
            <a:ext cx="100990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ê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8202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09800" cy="641350"/>
            <a:chOff x="384" y="336"/>
            <a:chExt cx="1392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40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000" y="3890963"/>
            <a:ext cx="2590800" cy="641350"/>
            <a:chOff x="384" y="1699"/>
            <a:chExt cx="1632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384" y="1699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616200" y="4424363"/>
            <a:ext cx="2514600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 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3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045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33600" y="1143000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92313" y="1784350"/>
            <a:ext cx="1447800" cy="641350"/>
            <a:chOff x="462" y="787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462" y="787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949824" y="3178175"/>
            <a:ext cx="1447800" cy="641350"/>
            <a:chOff x="417" y="787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417" y="787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78119" y="5759427"/>
            <a:ext cx="1447800" cy="720725"/>
            <a:chOff x="440" y="722"/>
            <a:chExt cx="912" cy="45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" name="Equation" r:id="rId8" imgW="76101" imgH="190252" progId="Equation.DSMT4">
                    <p:embed/>
                  </p:oleObj>
                </mc:Choice>
                <mc:Fallback>
                  <p:oleObj name="Equation" r:id="rId8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440" y="72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030413" y="2401888"/>
            <a:ext cx="1524000" cy="719138"/>
            <a:chOff x="357" y="1104"/>
            <a:chExt cx="960" cy="453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624" y="1178"/>
              <a:ext cx="287" cy="379"/>
              <a:chOff x="912" y="3290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951" y="3290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"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1" y="3290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357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65419" y="3794127"/>
            <a:ext cx="1524000" cy="715962"/>
            <a:chOff x="384" y="1085"/>
            <a:chExt cx="960" cy="451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624" y="1128"/>
              <a:ext cx="288" cy="408"/>
              <a:chOff x="912" y="3240"/>
              <a:chExt cx="288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977" y="3240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" y="3240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84" y="108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65419" y="4433094"/>
            <a:ext cx="1524000" cy="684213"/>
            <a:chOff x="384" y="1104"/>
            <a:chExt cx="960" cy="431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624" y="1113"/>
              <a:ext cx="287" cy="422"/>
              <a:chOff x="912" y="3225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969" y="3225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9" y="3225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65419" y="5079862"/>
            <a:ext cx="1524000" cy="685800"/>
            <a:chOff x="384" y="1104"/>
            <a:chExt cx="960" cy="432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24" y="1184"/>
              <a:ext cx="287" cy="352"/>
              <a:chOff x="912" y="3296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87" y="3296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2" name="Equation" r:id="rId13" imgW="76101" imgH="190252" progId="Equation.DSMT4">
                      <p:embed/>
                    </p:oleObj>
                  </mc:Choice>
                  <mc:Fallback>
                    <p:oleObj name="Equation" r:id="rId13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7" y="3296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3275013" y="1423989"/>
            <a:ext cx="3048000" cy="4876800"/>
            <a:chOff x="1008" y="288"/>
            <a:chExt cx="1920" cy="3072"/>
          </a:xfrm>
        </p:grpSpPr>
        <p:sp>
          <p:nvSpPr>
            <p:cNvPr id="56355" name="Line 39"/>
            <p:cNvSpPr>
              <a:spLocks noChangeShapeType="1"/>
            </p:cNvSpPr>
            <p:nvPr/>
          </p:nvSpPr>
          <p:spPr bwMode="auto">
            <a:xfrm>
              <a:off x="1008" y="288"/>
              <a:ext cx="1872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6" name="Line 40"/>
            <p:cNvSpPr>
              <a:spLocks noChangeShapeType="1"/>
            </p:cNvSpPr>
            <p:nvPr/>
          </p:nvSpPr>
          <p:spPr bwMode="auto">
            <a:xfrm>
              <a:off x="1008" y="672"/>
              <a:ext cx="1920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7" name="Line 41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8" name="Line 42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2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324600" y="1371600"/>
            <a:ext cx="3429000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14" imgW="596641" imgH="253890" progId="Equation.DSMT4">
                  <p:embed/>
                </p:oleObj>
              </mc:Choice>
              <mc:Fallback>
                <p:oleObj name="Equation" r:id="rId14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715000" y="48768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</a:rPr>
              <a:t>Ư(8)=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26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 autoUpdateAnimBg="0"/>
      <p:bldP spid="3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564" y="742225"/>
            <a:ext cx="905384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:</a:t>
            </a:r>
          </a:p>
          <a:p>
            <a:pPr marL="457200" indent="-457200">
              <a:buAutoNum type="alphaLcParenR"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562" y="3267343"/>
            <a:ext cx="9329638" cy="15316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57284" y="2340399"/>
            <a:ext cx="1181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46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34920" y="710565"/>
            <a:ext cx="10515600" cy="1325563"/>
          </a:xfrm>
        </p:spPr>
        <p:txBody>
          <a:bodyPr/>
          <a:lstStyle/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2382523" y="2396174"/>
            <a:ext cx="10071292" cy="2973387"/>
          </a:xfrm>
        </p:spPr>
        <p:txBody>
          <a:bodyPr rtlCol="0">
            <a:noAutofit/>
          </a:bodyPr>
          <a:lstStyle/>
          <a:p>
            <a:pPr>
              <a:spcAft>
                <a:spcPts val="0"/>
              </a:spcAft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96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924" y="1075765"/>
            <a:ext cx="3634504" cy="3205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6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710" y="3848893"/>
            <a:ext cx="3208149" cy="2808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685801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4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110" y="397663"/>
            <a:ext cx="3436749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54153" y="945698"/>
            <a:ext cx="7160654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 </a:t>
            </a:r>
            <a:r>
              <a:rPr lang="en-US" sz="3600" b="1" kern="0" dirty="0" smtClean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sz="3600" b="1" kern="0" dirty="0">
              <a:solidFill>
                <a:srgbClr val="FFC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869439" y="180412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4" name="Google Shape;184;p9"/>
          <p:cNvSpPr txBox="1"/>
          <p:nvPr/>
        </p:nvSpPr>
        <p:spPr>
          <a:xfrm>
            <a:off x="1869439" y="410435"/>
            <a:ext cx="1173480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FF"/>
              </a:buClr>
              <a:buSzPts val="3600"/>
              <a:buFont typeface="Times New Roman"/>
              <a:buNone/>
            </a:pP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Yê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ầ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5218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9118" y="2819808"/>
            <a:ext cx="8512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: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9118" y="1977049"/>
            <a:ext cx="8512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9118" y="3662567"/>
            <a:ext cx="97385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88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863213" y="1792157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13" y="1792157"/>
                <a:ext cx="6726253" cy="523220"/>
              </a:xfrm>
              <a:prstGeom prst="rect">
                <a:avLst/>
              </a:prstGeom>
              <a:blipFill>
                <a:blip r:embed="rId3"/>
                <a:stretch>
                  <a:fillRect l="-190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467449" y="3085473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;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449" y="3085473"/>
                <a:ext cx="8886423" cy="523220"/>
              </a:xfrm>
              <a:prstGeom prst="rect">
                <a:avLst/>
              </a:prstGeom>
              <a:blipFill>
                <a:blip r:embed="rId4"/>
                <a:stretch>
                  <a:fillRect l="-144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67449" y="4926885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2263" y="1024022"/>
            <a:ext cx="8638781" cy="7559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1163" y="2325488"/>
            <a:ext cx="8638781" cy="7498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1163" y="3679474"/>
            <a:ext cx="9864183" cy="117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54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7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0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7" y="2382951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3"/>
            <a:ext cx="4323842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833255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4295" y="5628354"/>
            <a:ext cx="10200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NGUYỄN THỊ HUYỀN THA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739" y="1651602"/>
            <a:ext cx="9623021" cy="22193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3328" y="1092803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.</a:t>
            </a:r>
            <a:endParaRPr lang="en-US" sz="36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29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2301413" y="1556328"/>
            <a:ext cx="7894882" cy="1428627"/>
            <a:chOff x="912" y="1008"/>
            <a:chExt cx="3984" cy="912"/>
          </a:xfrm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927895" y="4610502"/>
            <a:ext cx="7803823" cy="1911164"/>
            <a:chOff x="912" y="2016"/>
            <a:chExt cx="3984" cy="912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912" y="201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47" y="2148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2225877" y="427809"/>
            <a:ext cx="7170824" cy="457200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889" y="1589834"/>
            <a:ext cx="6461812" cy="13616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885" y="4722340"/>
            <a:ext cx="5810601" cy="17827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776" y="1243165"/>
            <a:ext cx="1637421" cy="19453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8444" y="1355123"/>
            <a:ext cx="1681051" cy="1721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2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7796" y="0"/>
            <a:ext cx="12754595" cy="6858000"/>
          </a:xfrm>
          <a:prstGeom prst="rect">
            <a:avLst/>
          </a:prstGeom>
        </p:spPr>
      </p:pic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 rot="375794">
            <a:off x="547839" y="-15388"/>
            <a:ext cx="692416" cy="1238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0569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4206" scaled="1"/>
                </a:gradFill>
                <a:latin typeface=".VnArabia" panose="020B7200000000000000" pitchFamily="34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7174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reeform 21"/>
          <p:cNvSpPr>
            <a:spLocks/>
          </p:cNvSpPr>
          <p:nvPr/>
        </p:nvSpPr>
        <p:spPr bwMode="gray">
          <a:xfrm>
            <a:off x="1177247" y="1331994"/>
            <a:ext cx="539849" cy="50955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48627"/>
                  <a:invGamma/>
                </a:schemeClr>
              </a:gs>
              <a:gs pos="100000">
                <a:schemeClr val="folHlink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209331" y="277443"/>
            <a:ext cx="7170824" cy="457200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3467" y="1041042"/>
            <a:ext cx="9425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31" y="2471112"/>
            <a:ext cx="11818620" cy="2466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588" y="5234284"/>
            <a:ext cx="5706925" cy="74946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3091" y="673569"/>
            <a:ext cx="926672" cy="131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7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203200" y="1241200"/>
            <a:ext cx="11785600" cy="2619600"/>
            <a:chOff x="628" y="1889"/>
            <a:chExt cx="3984" cy="912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628" y="1889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22" y="1306400"/>
            <a:ext cx="10893328" cy="2279392"/>
          </a:xfrm>
          <a:prstGeom prst="rect">
            <a:avLst/>
          </a:prstGeom>
        </p:spPr>
      </p:pic>
      <p:sp>
        <p:nvSpPr>
          <p:cNvPr id="7" name="WordArt 21"/>
          <p:cNvSpPr>
            <a:spLocks noChangeArrowheads="1" noChangeShapeType="1" noTextEdit="1"/>
          </p:cNvSpPr>
          <p:nvPr/>
        </p:nvSpPr>
        <p:spPr bwMode="auto">
          <a:xfrm rot="375794">
            <a:off x="1448622" y="34075"/>
            <a:ext cx="692416" cy="1238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0569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4206" scaled="1"/>
                </a:gradFill>
                <a:latin typeface=".VnArabia" panose="020B7200000000000000" pitchFamily="34" charset="0"/>
                <a:cs typeface="Arial"/>
              </a:rPr>
              <a:t>?</a:t>
            </a:r>
          </a:p>
        </p:txBody>
      </p:sp>
      <p:pic>
        <p:nvPicPr>
          <p:cNvPr id="8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1120" y="4063458"/>
            <a:ext cx="11917680" cy="1606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15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493614" y="595955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5953093" y="4756590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.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608414" y="5351964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93545" y="1360158"/>
            <a:ext cx="8988392" cy="944880"/>
          </a:xfrm>
          <a:prstGeom prst="rect">
            <a:avLst/>
          </a:prstGeom>
          <a:solidFill>
            <a:srgbClr val="94C600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1036320"/>
          </a:xfrm>
          <a:prstGeom prst="rect">
            <a:avLst/>
          </a:prstGeom>
          <a:solidFill>
            <a:srgbClr val="94C600"/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1347544" y="1013515"/>
            <a:ext cx="9145743" cy="2381750"/>
            <a:chOff x="912" y="1008"/>
            <a:chExt cx="3984" cy="912"/>
          </a:xfrm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4060235" y="3767987"/>
            <a:ext cx="3720360" cy="2606506"/>
            <a:chOff x="912" y="2016"/>
            <a:chExt cx="5993" cy="1908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912" y="2016"/>
              <a:ext cx="5993" cy="190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47" y="2148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968611" y="1386237"/>
            <a:ext cx="852467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ền từ thích hợp vào chỗ trống: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R"/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là...... của 15      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18 là........ của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 là ...... của 9       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 là........ của 7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2921" y="4034033"/>
            <a:ext cx="3328707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5 là ước của 15            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18 là bội của 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45 là bội của 9             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 là ước của 7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3292894" y="236983"/>
            <a:ext cx="5017719" cy="668119"/>
            <a:chOff x="930" y="1926"/>
            <a:chExt cx="3984" cy="91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gray">
            <a:xfrm>
              <a:off x="930" y="192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6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(a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30685"/>
          </a:xfrm>
          <a:prstGeom prst="rect">
            <a:avLst/>
          </a:prstGeom>
          <a:solidFill>
            <a:srgbClr val="FFFF00"/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27" y="4610099"/>
            <a:ext cx="2354535" cy="15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8.xml><?xml version="1.0" encoding="utf-8"?>
<a:theme xmlns:a="http://schemas.openxmlformats.org/drawingml/2006/main" name="4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9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</TotalTime>
  <Words>623</Words>
  <Application>Microsoft Office PowerPoint</Application>
  <PresentationFormat>Widescreen</PresentationFormat>
  <Paragraphs>82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41" baseType="lpstr">
      <vt:lpstr>.VnArabia</vt:lpstr>
      <vt:lpstr>.VnArial</vt:lpstr>
      <vt:lpstr>Arial</vt:lpstr>
      <vt:lpstr>Calibri</vt:lpstr>
      <vt:lpstr>Calibri Light</vt:lpstr>
      <vt:lpstr>Cambria Math</vt:lpstr>
      <vt:lpstr>Garamond</vt:lpstr>
      <vt:lpstr>Tahoma</vt:lpstr>
      <vt:lpstr>Times New Roman</vt:lpstr>
      <vt:lpstr>Verdana</vt:lpstr>
      <vt:lpstr>template</vt:lpstr>
      <vt:lpstr>1_template</vt:lpstr>
      <vt:lpstr>Custom Design</vt:lpstr>
      <vt:lpstr>Organic</vt:lpstr>
      <vt:lpstr>1_Organic</vt:lpstr>
      <vt:lpstr>1_Office Theme</vt:lpstr>
      <vt:lpstr>3_Organic</vt:lpstr>
      <vt:lpstr>4_Organic</vt:lpstr>
      <vt:lpstr>6_Organic</vt:lpstr>
      <vt:lpstr>9_Organic</vt:lpstr>
      <vt:lpstr>Office Theme</vt:lpstr>
      <vt:lpstr>Equation</vt:lpstr>
      <vt:lpstr>                                     Kiểm tra bài cũ:    HS 1:  Tính:      2. 32 + 24: 6 - 2       </vt:lpstr>
      <vt:lpstr>PowerPoint Presentation</vt:lpstr>
      <vt:lpstr>1. Quan hệ chia hết</vt:lpstr>
      <vt:lpstr>PowerPoint Presentation</vt:lpstr>
      <vt:lpstr>1. Quan hệ chia hế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 ý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 Thanh</cp:lastModifiedBy>
  <cp:revision>66</cp:revision>
  <dcterms:created xsi:type="dcterms:W3CDTF">2021-07-02T10:12:53Z</dcterms:created>
  <dcterms:modified xsi:type="dcterms:W3CDTF">2021-07-13T15:51:20Z</dcterms:modified>
</cp:coreProperties>
</file>